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2461EF" w14:textId="77777777" w:rsidR="00D81D56" w:rsidRPr="00D81D56" w:rsidRDefault="00D81D56" w:rsidP="00D81D56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D81D56">
        <w:rPr>
          <w:rFonts w:ascii="Arial" w:hAnsi="Arial" w:cs="Arial"/>
          <w:b/>
          <w:sz w:val="28"/>
          <w:szCs w:val="28"/>
        </w:rPr>
        <w:t>Governor Stirling Senior High School</w:t>
      </w:r>
    </w:p>
    <w:p w14:paraId="5C61B035" w14:textId="0B612707" w:rsidR="00DD617F" w:rsidRPr="00D81D56" w:rsidRDefault="00D81D56" w:rsidP="00D81D56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D81D56">
        <w:rPr>
          <w:rFonts w:ascii="Arial" w:hAnsi="Arial" w:cs="Arial"/>
          <w:b/>
          <w:sz w:val="28"/>
          <w:szCs w:val="28"/>
        </w:rPr>
        <w:t>2019 Y</w:t>
      </w:r>
      <w:r w:rsidR="00DD617F" w:rsidRPr="00D81D56">
        <w:rPr>
          <w:rFonts w:ascii="Arial" w:hAnsi="Arial" w:cs="Arial"/>
          <w:b/>
          <w:sz w:val="28"/>
          <w:szCs w:val="28"/>
        </w:rPr>
        <w:t xml:space="preserve">ear 12 </w:t>
      </w:r>
      <w:r w:rsidRPr="00D81D56">
        <w:rPr>
          <w:rFonts w:ascii="Arial" w:hAnsi="Arial" w:cs="Arial"/>
          <w:b/>
          <w:sz w:val="28"/>
          <w:szCs w:val="28"/>
        </w:rPr>
        <w:t>Physics</w:t>
      </w:r>
    </w:p>
    <w:p w14:paraId="2922EBC5" w14:textId="6DA2086D" w:rsidR="00D81D56" w:rsidRDefault="00D81D56" w:rsidP="00D81D56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D81D56">
        <w:rPr>
          <w:rFonts w:ascii="Arial" w:hAnsi="Arial" w:cs="Arial"/>
          <w:b/>
          <w:sz w:val="28"/>
          <w:szCs w:val="28"/>
        </w:rPr>
        <w:t>Task 8B: Experiment – Wavelength of LED</w:t>
      </w:r>
    </w:p>
    <w:p w14:paraId="7C2A3BA0" w14:textId="77777777" w:rsidR="00D81D56" w:rsidRPr="00D81D56" w:rsidRDefault="00D81D56" w:rsidP="00D81D56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</w:p>
    <w:p w14:paraId="013AC42F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23A8969F" w14:textId="65B13FBF" w:rsidR="00DD617F" w:rsidRPr="00DD617F" w:rsidRDefault="00DD617F" w:rsidP="00DD617F">
      <w:pPr>
        <w:rPr>
          <w:rFonts w:ascii="Arial" w:hAnsi="Arial" w:cs="Arial"/>
          <w:b/>
          <w:sz w:val="28"/>
          <w:szCs w:val="28"/>
        </w:rPr>
      </w:pPr>
      <w:r w:rsidRPr="00DD617F">
        <w:rPr>
          <w:rFonts w:ascii="Arial" w:hAnsi="Arial" w:cs="Arial"/>
          <w:b/>
          <w:sz w:val="32"/>
          <w:szCs w:val="32"/>
        </w:rPr>
        <w:t xml:space="preserve">Part </w:t>
      </w:r>
      <w:r>
        <w:rPr>
          <w:rFonts w:ascii="Arial" w:hAnsi="Arial" w:cs="Arial"/>
          <w:b/>
          <w:sz w:val="32"/>
          <w:szCs w:val="32"/>
        </w:rPr>
        <w:t>B</w:t>
      </w:r>
      <w:r w:rsidRPr="00DD617F">
        <w:rPr>
          <w:rFonts w:ascii="Arial" w:hAnsi="Arial" w:cs="Arial"/>
          <w:b/>
          <w:sz w:val="32"/>
          <w:szCs w:val="32"/>
        </w:rPr>
        <w:t xml:space="preserve">: </w:t>
      </w:r>
      <w:r w:rsidRPr="00DD617F">
        <w:rPr>
          <w:rFonts w:ascii="Arial" w:hAnsi="Arial" w:cs="Arial"/>
          <w:b/>
          <w:sz w:val="28"/>
          <w:szCs w:val="28"/>
        </w:rPr>
        <w:t>DETERMINING THE WAVELENGTH OF AN UNKNOWN LED.</w:t>
      </w:r>
    </w:p>
    <w:p w14:paraId="777C0452" w14:textId="1357A02D" w:rsidR="00DD617F" w:rsidRDefault="00DD617F" w:rsidP="00DD617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6BBEB945" w14:textId="5332EEEA" w:rsidR="00DD617F" w:rsidRPr="00893B91" w:rsidRDefault="00DD617F" w:rsidP="00DD617F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1</w:t>
      </w:r>
      <w:r w:rsidR="00A96EAA">
        <w:rPr>
          <w:rFonts w:ascii="Arial" w:hAnsi="Arial" w:cs="Arial"/>
          <w:b/>
          <w:sz w:val="36"/>
          <w:szCs w:val="36"/>
        </w:rPr>
        <w:t>0</w:t>
      </w:r>
    </w:p>
    <w:p w14:paraId="0ED67319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40A3044" w14:textId="4FDABBDB" w:rsidR="00DD617F" w:rsidRPr="00660195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ame: __________</w:t>
      </w:r>
      <w:r w:rsidR="00AD60A3">
        <w:rPr>
          <w:rFonts w:ascii="Arial" w:hAnsi="Arial" w:cs="Arial"/>
          <w:b/>
          <w:sz w:val="24"/>
          <w:szCs w:val="24"/>
        </w:rPr>
        <w:t>___</w:t>
      </w:r>
      <w:r>
        <w:rPr>
          <w:rFonts w:ascii="Arial" w:hAnsi="Arial" w:cs="Arial"/>
          <w:b/>
          <w:sz w:val="24"/>
          <w:szCs w:val="24"/>
        </w:rPr>
        <w:t>____</w:t>
      </w:r>
      <w:r w:rsidR="00AD60A3">
        <w:rPr>
          <w:rFonts w:ascii="Arial" w:hAnsi="Arial" w:cs="Arial"/>
          <w:b/>
          <w:sz w:val="24"/>
          <w:szCs w:val="24"/>
        </w:rPr>
        <w:t>___</w:t>
      </w:r>
      <w:r>
        <w:rPr>
          <w:rFonts w:ascii="Arial" w:hAnsi="Arial" w:cs="Arial"/>
          <w:b/>
          <w:sz w:val="24"/>
          <w:szCs w:val="24"/>
        </w:rPr>
        <w:t>______</w:t>
      </w:r>
      <w:r w:rsidR="00AD60A3">
        <w:rPr>
          <w:rFonts w:ascii="Arial" w:hAnsi="Arial" w:cs="Arial"/>
          <w:b/>
          <w:sz w:val="24"/>
          <w:szCs w:val="24"/>
        </w:rPr>
        <w:t xml:space="preserve"> Teacher:</w:t>
      </w:r>
      <w:r w:rsidR="00E272F4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_________</w:t>
      </w:r>
      <w:r w:rsidR="00AD60A3">
        <w:rPr>
          <w:rFonts w:ascii="Arial" w:hAnsi="Arial" w:cs="Arial"/>
          <w:b/>
          <w:sz w:val="24"/>
          <w:szCs w:val="24"/>
        </w:rPr>
        <w:t>_</w:t>
      </w:r>
      <w:r>
        <w:rPr>
          <w:rFonts w:ascii="Arial" w:hAnsi="Arial" w:cs="Arial"/>
          <w:b/>
          <w:sz w:val="24"/>
          <w:szCs w:val="24"/>
        </w:rPr>
        <w:t>______________</w:t>
      </w:r>
    </w:p>
    <w:p w14:paraId="25EA84A9" w14:textId="77777777" w:rsidR="00DD617F" w:rsidRDefault="00DD617F" w:rsidP="00DD617F">
      <w:pPr>
        <w:spacing w:line="240" w:lineRule="auto"/>
        <w:rPr>
          <w:rFonts w:ascii="Arial" w:hAnsi="Arial" w:cs="Arial"/>
          <w:b/>
        </w:rPr>
      </w:pPr>
    </w:p>
    <w:p w14:paraId="1E75097B" w14:textId="77777777" w:rsidR="00DD617F" w:rsidRPr="00A96EAA" w:rsidRDefault="00DD617F" w:rsidP="00DD617F">
      <w:pPr>
        <w:rPr>
          <w:rFonts w:ascii="Arial" w:hAnsi="Arial" w:cs="Arial"/>
        </w:rPr>
      </w:pPr>
      <w:r w:rsidRPr="00A96EAA">
        <w:rPr>
          <w:rFonts w:ascii="Arial" w:hAnsi="Arial" w:cs="Arial"/>
        </w:rPr>
        <w:t>The threshold voltage at which a semiconductor LED turns on gives a measure of the bandgap or emission wavelength of the LED through the following relationship:</w:t>
      </w:r>
    </w:p>
    <w:p w14:paraId="1E75B05E" w14:textId="77777777" w:rsidR="00DD617F" w:rsidRDefault="000A1263" w:rsidP="00DD617F">
      <w:pPr>
        <w:jc w:val="center"/>
        <w:rPr>
          <w:b/>
        </w:rPr>
      </w:pPr>
      <w:r w:rsidRPr="00A25227">
        <w:rPr>
          <w:b/>
          <w:noProof/>
          <w:position w:val="-46"/>
        </w:rPr>
        <w:object w:dxaOrig="960" w:dyaOrig="1040" w14:anchorId="28BE0F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pt;height:53.3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35754490" r:id="rId7"/>
        </w:object>
      </w:r>
      <w:r w:rsidR="00DD617F">
        <w:rPr>
          <w:b/>
        </w:rPr>
        <w:t xml:space="preserve"> </w:t>
      </w:r>
    </w:p>
    <w:p w14:paraId="4CCB8B32" w14:textId="62820847" w:rsidR="00A25227" w:rsidRPr="00A96EAA" w:rsidRDefault="00DD617F" w:rsidP="00E82AE9">
      <w:pPr>
        <w:rPr>
          <w:rFonts w:ascii="Arial" w:hAnsi="Arial" w:cs="Arial"/>
          <w:b/>
        </w:rPr>
      </w:pPr>
      <w:r w:rsidRPr="00A96EAA">
        <w:rPr>
          <w:rFonts w:ascii="Arial" w:hAnsi="Arial" w:cs="Arial"/>
          <w:b/>
        </w:rPr>
        <w:t>The following circuit was constructed:</w:t>
      </w:r>
    </w:p>
    <w:p w14:paraId="2933F02A" w14:textId="6411EA78" w:rsidR="005B38A8" w:rsidRPr="00CD7390" w:rsidRDefault="000D05F2" w:rsidP="005B38A8">
      <w:pPr>
        <w:rPr>
          <w:b/>
          <w:color w:val="FFFFFF" w:themeColor="background1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6A7C0C3" wp14:editId="6B2403D2">
                <wp:simplePos x="0" y="0"/>
                <wp:positionH relativeFrom="column">
                  <wp:posOffset>2260600</wp:posOffset>
                </wp:positionH>
                <wp:positionV relativeFrom="paragraph">
                  <wp:posOffset>1837266</wp:posOffset>
                </wp:positionV>
                <wp:extent cx="374650" cy="361950"/>
                <wp:effectExtent l="0" t="0" r="25400" b="19050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AC1085" id="Oval 1" o:spid="_x0000_s1026" style="position:absolute;margin-left:178pt;margin-top:144.65pt;width:29.5pt;height:28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" filled="f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81CCB0" wp14:editId="5296285F">
                <wp:simplePos x="0" y="0"/>
                <wp:positionH relativeFrom="column">
                  <wp:posOffset>3337136</wp:posOffset>
                </wp:positionH>
                <wp:positionV relativeFrom="paragraph">
                  <wp:posOffset>1885950</wp:posOffset>
                </wp:positionV>
                <wp:extent cx="317500" cy="325967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F02D99" w14:textId="77777777" w:rsidR="005B38A8" w:rsidRPr="00825F7C" w:rsidRDefault="005B38A8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81CCB0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262.75pt;margin-top:148.5pt;width:25pt;height:25.6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" filled="f" stroked="f" strokeweight=".5pt">
                <v:textbox>
                  <w:txbxContent>
                    <w:p w14:paraId="26F02D99" w14:textId="77777777" w:rsidR="005B38A8" w:rsidRPr="00825F7C" w:rsidRDefault="005B38A8" w:rsidP="005B38A8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979356" wp14:editId="02FC2762">
                <wp:simplePos x="0" y="0"/>
                <wp:positionH relativeFrom="column">
                  <wp:posOffset>3288665</wp:posOffset>
                </wp:positionH>
                <wp:positionV relativeFrom="paragraph">
                  <wp:posOffset>1886797</wp:posOffset>
                </wp:positionV>
                <wp:extent cx="374650" cy="361950"/>
                <wp:effectExtent l="0" t="0" r="25400" b="1905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446F81" id="Oval 13" o:spid="_x0000_s1026" style="position:absolute;margin-left:258.95pt;margin-top:148.55pt;width:29.5pt;height:28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" fillcolor="white [3212]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F859D" wp14:editId="1D35958E">
                <wp:simplePos x="0" y="0"/>
                <wp:positionH relativeFrom="column">
                  <wp:posOffset>3483822</wp:posOffset>
                </wp:positionH>
                <wp:positionV relativeFrom="paragraph">
                  <wp:posOffset>1795145</wp:posOffset>
                </wp:positionV>
                <wp:extent cx="4445" cy="567690"/>
                <wp:effectExtent l="0" t="0" r="33655" b="2286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56769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E8946C" id="Straight Connector 3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3pt,141.35pt" to="274.65pt,18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B737F0" wp14:editId="2EE9B360">
                <wp:simplePos x="0" y="0"/>
                <wp:positionH relativeFrom="column">
                  <wp:posOffset>2433955</wp:posOffset>
                </wp:positionH>
                <wp:positionV relativeFrom="paragraph">
                  <wp:posOffset>1793240</wp:posOffset>
                </wp:positionV>
                <wp:extent cx="1049867" cy="4233"/>
                <wp:effectExtent l="0" t="0" r="36195" b="3429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3BBF88" id="Straight Connector 29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65pt,141.2pt" to="274.3pt,1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9344C3" wp14:editId="6AC1D357">
                <wp:simplePos x="0" y="0"/>
                <wp:positionH relativeFrom="column">
                  <wp:posOffset>2451099</wp:posOffset>
                </wp:positionH>
                <wp:positionV relativeFrom="paragraph">
                  <wp:posOffset>2362835</wp:posOffset>
                </wp:positionV>
                <wp:extent cx="1049867" cy="4233"/>
                <wp:effectExtent l="0" t="0" r="36195" b="3429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BAE284" id="Straight Connector 28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pt,186.05pt" to="275.65pt,1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D59D07" wp14:editId="25F5E904">
                <wp:simplePos x="0" y="0"/>
                <wp:positionH relativeFrom="column">
                  <wp:posOffset>2564130</wp:posOffset>
                </wp:positionH>
                <wp:positionV relativeFrom="paragraph">
                  <wp:posOffset>481965</wp:posOffset>
                </wp:positionV>
                <wp:extent cx="1354455" cy="109347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4455" cy="1093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9734EF2" w14:textId="1EA0B92A" w:rsidR="005B38A8" w:rsidRDefault="004A7672" w:rsidP="005B38A8">
                            <w:r>
                              <w:t>100</w:t>
                            </w:r>
                            <w:r w:rsidR="005B38A8">
                              <w:t xml:space="preserve"> </w:t>
                            </w:r>
                            <w:r w:rsidR="005B38A8">
                              <w:rPr>
                                <w:rFonts w:cstheme="minorHAnsi"/>
                              </w:rPr>
                              <w:t xml:space="preserve">Ω </w:t>
                            </w:r>
                            <w:r w:rsidR="005B38A8">
                              <w:t>resistor</w:t>
                            </w:r>
                          </w:p>
                          <w:p w14:paraId="17A87C99" w14:textId="77777777" w:rsidR="005B38A8" w:rsidRPr="000E425A" w:rsidRDefault="005B38A8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14:paraId="35C0B587" w14:textId="7FECD30C" w:rsidR="005B38A8" w:rsidRDefault="005B38A8" w:rsidP="005B38A8">
                            <w:r>
                              <w:t xml:space="preserve">  </w:t>
                            </w:r>
                            <w:r w:rsidR="004A7672">
                              <w:t xml:space="preserve">50K </w:t>
                            </w:r>
                            <w:r>
                              <w:t>Rheost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D59D07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7" type="#_x0000_t202" style="position:absolute;margin-left:201.9pt;margin-top:37.95pt;width:106.65pt;height:86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" fillcolor="white [3201]" stroked="f" strokeweight=".5pt">
                <v:textbox>
                  <w:txbxContent>
                    <w:p w14:paraId="39734EF2" w14:textId="1EA0B92A" w:rsidR="005B38A8" w:rsidRDefault="004A7672" w:rsidP="005B38A8">
                      <w:r>
                        <w:t>100</w:t>
                      </w:r>
                      <w:r w:rsidR="005B38A8">
                        <w:t xml:space="preserve"> </w:t>
                      </w:r>
                      <w:r w:rsidR="005B38A8">
                        <w:rPr>
                          <w:rFonts w:cstheme="minorHAnsi"/>
                        </w:rPr>
                        <w:t xml:space="preserve">Ω </w:t>
                      </w:r>
                      <w:r w:rsidR="005B38A8">
                        <w:t>resistor</w:t>
                      </w:r>
                    </w:p>
                    <w:p w14:paraId="17A87C99" w14:textId="77777777" w:rsidR="005B38A8" w:rsidRPr="000E425A" w:rsidRDefault="005B38A8" w:rsidP="005B38A8">
                      <w:pPr>
                        <w:rPr>
                          <w:sz w:val="32"/>
                          <w:szCs w:val="32"/>
                        </w:rPr>
                      </w:pPr>
                    </w:p>
                    <w:p w14:paraId="35C0B587" w14:textId="7FECD30C" w:rsidR="005B38A8" w:rsidRDefault="005B38A8" w:rsidP="005B38A8">
                      <w:r>
                        <w:t xml:space="preserve">  </w:t>
                      </w:r>
                      <w:r w:rsidR="004A7672">
                        <w:t xml:space="preserve">50K </w:t>
                      </w:r>
                      <w:r>
                        <w:t>Rheostat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F8FF44" wp14:editId="1C65B21E">
                <wp:simplePos x="0" y="0"/>
                <wp:positionH relativeFrom="column">
                  <wp:posOffset>2171700</wp:posOffset>
                </wp:positionH>
                <wp:positionV relativeFrom="paragraph">
                  <wp:posOffset>1224915</wp:posOffset>
                </wp:positionV>
                <wp:extent cx="495300" cy="321310"/>
                <wp:effectExtent l="0" t="38100" r="57150" b="2159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5300" cy="3213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191A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171pt;margin-top:96.45pt;width:39pt;height:25.3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" strokecolor="black [3213]" strokeweight="1.5pt">
                <v:stroke endarrow="block" joinstyle="miter"/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46ED748" wp14:editId="2B45A958">
                <wp:simplePos x="0" y="0"/>
                <wp:positionH relativeFrom="column">
                  <wp:posOffset>2343150</wp:posOffset>
                </wp:positionH>
                <wp:positionV relativeFrom="paragraph">
                  <wp:posOffset>352425</wp:posOffset>
                </wp:positionV>
                <wp:extent cx="201930" cy="601980"/>
                <wp:effectExtent l="0" t="0" r="26670" b="2667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5AFB25" id="Rectangle 16" o:spid="_x0000_s1026" style="position:absolute;margin-left:184.5pt;margin-top:27.75pt;width:15.9pt;height:4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7E53AF" wp14:editId="4B5D3BB0">
                <wp:simplePos x="0" y="0"/>
                <wp:positionH relativeFrom="column">
                  <wp:posOffset>2435860</wp:posOffset>
                </wp:positionH>
                <wp:positionV relativeFrom="paragraph">
                  <wp:posOffset>947420</wp:posOffset>
                </wp:positionV>
                <wp:extent cx="2540" cy="167640"/>
                <wp:effectExtent l="0" t="0" r="35560" b="2286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16764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9F10DA"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8pt,74.6pt" to="192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C7A3FB" wp14:editId="4FEAB43E">
                <wp:simplePos x="0" y="0"/>
                <wp:positionH relativeFrom="column">
                  <wp:posOffset>2343150</wp:posOffset>
                </wp:positionH>
                <wp:positionV relativeFrom="paragraph">
                  <wp:posOffset>969645</wp:posOffset>
                </wp:positionV>
                <wp:extent cx="220980" cy="148590"/>
                <wp:effectExtent l="0" t="0" r="7620" b="381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" cy="148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B5D3E1" id="Rectangle 26" o:spid="_x0000_s1026" style="position:absolute;margin-left:184.5pt;margin-top:76.35pt;width:17.4pt;height:11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" fillcolor="white [3212]" stroked="f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11831D" wp14:editId="0CDFF283">
                <wp:simplePos x="0" y="0"/>
                <wp:positionH relativeFrom="column">
                  <wp:posOffset>2346960</wp:posOffset>
                </wp:positionH>
                <wp:positionV relativeFrom="paragraph">
                  <wp:posOffset>1119505</wp:posOffset>
                </wp:positionV>
                <wp:extent cx="201930" cy="601980"/>
                <wp:effectExtent l="0" t="0" r="26670" b="2667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36C5CF" id="Rectangle 24" o:spid="_x0000_s1026" style="position:absolute;margin-left:184.8pt;margin-top:88.15pt;width:15.9pt;height:47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67528D" wp14:editId="44D69F39">
                <wp:simplePos x="0" y="0"/>
                <wp:positionH relativeFrom="column">
                  <wp:posOffset>1451187</wp:posOffset>
                </wp:positionH>
                <wp:positionV relativeFrom="paragraph">
                  <wp:posOffset>55245</wp:posOffset>
                </wp:positionV>
                <wp:extent cx="317500" cy="325967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263E4B" w14:textId="77777777" w:rsidR="005B38A8" w:rsidRPr="00825F7C" w:rsidRDefault="005B38A8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825F7C">
                              <w:rPr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7528D" id="Text Box 10" o:spid="_x0000_s1028" type="#_x0000_t202" style="position:absolute;margin-left:114.25pt;margin-top:4.35pt;width:25pt;height:25.6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" filled="f" stroked="f" strokeweight=".5pt">
                <v:textbox>
                  <w:txbxContent>
                    <w:p w14:paraId="60263E4B" w14:textId="77777777" w:rsidR="005B38A8" w:rsidRPr="00825F7C" w:rsidRDefault="005B38A8" w:rsidP="005B38A8">
                      <w:pPr>
                        <w:rPr>
                          <w:sz w:val="32"/>
                          <w:szCs w:val="32"/>
                        </w:rPr>
                      </w:pPr>
                      <w:r w:rsidRPr="00825F7C">
                        <w:rPr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A729CA" wp14:editId="3FFB33A7">
                <wp:simplePos x="0" y="0"/>
                <wp:positionH relativeFrom="column">
                  <wp:posOffset>1416050</wp:posOffset>
                </wp:positionH>
                <wp:positionV relativeFrom="paragraph">
                  <wp:posOffset>57785</wp:posOffset>
                </wp:positionV>
                <wp:extent cx="374650" cy="361950"/>
                <wp:effectExtent l="0" t="0" r="2540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7C1063" id="Oval 9" o:spid="_x0000_s1026" style="position:absolute;margin-left:111.5pt;margin-top:4.55pt;width:29.5pt;height:28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" fillcolor="white [3212]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w:drawing>
          <wp:inline distT="0" distB="0" distL="0" distR="0" wp14:anchorId="22F95E85" wp14:editId="289A135A">
            <wp:extent cx="3218323" cy="2751666"/>
            <wp:effectExtent l="0" t="0" r="1270" b="0"/>
            <wp:docPr id="3" name="Picture 3" descr="https://www.sparkfun.com/tutorial/LEDresistors/imag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www.sparkfun.com/tutorial/LEDresistors/image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912" cy="277354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A59A6" w14:textId="74438BB3" w:rsidR="00E82AE9" w:rsidRPr="00A96EAA" w:rsidRDefault="00DD617F" w:rsidP="00263A1D">
      <w:pPr>
        <w:rPr>
          <w:rFonts w:ascii="Arial" w:hAnsi="Arial" w:cs="Arial"/>
        </w:rPr>
      </w:pPr>
      <w:r w:rsidRPr="00A96EAA">
        <w:rPr>
          <w:rFonts w:ascii="Arial" w:hAnsi="Arial" w:cs="Arial"/>
        </w:rPr>
        <w:t xml:space="preserve">By adjusting the rheostat, </w:t>
      </w:r>
      <w:r w:rsidR="00C05F7F" w:rsidRPr="00A96EAA">
        <w:rPr>
          <w:rFonts w:ascii="Arial" w:hAnsi="Arial" w:cs="Arial"/>
        </w:rPr>
        <w:t xml:space="preserve">the </w:t>
      </w:r>
      <w:r w:rsidR="00E82AE9" w:rsidRPr="00A96EAA">
        <w:rPr>
          <w:rFonts w:ascii="Arial" w:hAnsi="Arial" w:cs="Arial"/>
        </w:rPr>
        <w:t xml:space="preserve">following values of </w:t>
      </w:r>
      <w:r w:rsidR="00C05F7F" w:rsidRPr="00A96EAA">
        <w:rPr>
          <w:rFonts w:ascii="Arial" w:hAnsi="Arial" w:cs="Arial"/>
        </w:rPr>
        <w:t xml:space="preserve">current </w:t>
      </w:r>
      <w:r w:rsidR="00E82AE9" w:rsidRPr="00A96EAA">
        <w:rPr>
          <w:rFonts w:ascii="Arial" w:hAnsi="Arial" w:cs="Arial"/>
        </w:rPr>
        <w:t xml:space="preserve">and </w:t>
      </w:r>
      <w:r w:rsidR="00C05F7F" w:rsidRPr="00A96EAA">
        <w:rPr>
          <w:rFonts w:ascii="Arial" w:hAnsi="Arial" w:cs="Arial"/>
        </w:rPr>
        <w:t xml:space="preserve">voltage </w:t>
      </w:r>
      <w:r w:rsidR="00E82AE9" w:rsidRPr="00A96EAA">
        <w:rPr>
          <w:rFonts w:ascii="Arial" w:hAnsi="Arial" w:cs="Arial"/>
        </w:rPr>
        <w:t>through the LED was record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45"/>
        <w:gridCol w:w="3345"/>
      </w:tblGrid>
      <w:tr w:rsidR="00B247EC" w:rsidRPr="00A96EAA" w14:paraId="6EA8DCEB" w14:textId="77777777" w:rsidTr="00263F93">
        <w:trPr>
          <w:trHeight w:val="534"/>
        </w:trPr>
        <w:tc>
          <w:tcPr>
            <w:tcW w:w="3345" w:type="dxa"/>
          </w:tcPr>
          <w:p w14:paraId="325DB2F8" w14:textId="77777777" w:rsidR="00B247EC" w:rsidRPr="00A96EAA" w:rsidRDefault="00B247EC" w:rsidP="00263F93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A96EAA">
              <w:rPr>
                <w:rFonts w:ascii="Arial" w:hAnsi="Arial" w:cs="Arial"/>
                <w:sz w:val="32"/>
                <w:szCs w:val="32"/>
              </w:rPr>
              <w:br w:type="page"/>
            </w:r>
            <w:r w:rsidRPr="00A96EAA">
              <w:rPr>
                <w:rFonts w:ascii="Arial" w:hAnsi="Arial" w:cs="Arial"/>
                <w:i/>
                <w:sz w:val="32"/>
                <w:szCs w:val="32"/>
              </w:rPr>
              <w:t>V(V)</w:t>
            </w:r>
          </w:p>
        </w:tc>
        <w:tc>
          <w:tcPr>
            <w:tcW w:w="3345" w:type="dxa"/>
          </w:tcPr>
          <w:p w14:paraId="4FA7AD1C" w14:textId="77777777" w:rsidR="00B247EC" w:rsidRPr="00A96EAA" w:rsidRDefault="00B247EC" w:rsidP="00263F93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A96EAA">
              <w:rPr>
                <w:rFonts w:ascii="Arial" w:hAnsi="Arial" w:cs="Arial"/>
                <w:i/>
                <w:sz w:val="32"/>
                <w:szCs w:val="32"/>
              </w:rPr>
              <w:t>I(mA)</w:t>
            </w:r>
          </w:p>
        </w:tc>
      </w:tr>
      <w:tr w:rsidR="00B247EC" w:rsidRPr="00E82AE9" w14:paraId="73B0F680" w14:textId="77777777" w:rsidTr="00263F93">
        <w:trPr>
          <w:trHeight w:val="414"/>
        </w:trPr>
        <w:tc>
          <w:tcPr>
            <w:tcW w:w="3345" w:type="dxa"/>
          </w:tcPr>
          <w:p w14:paraId="5F3003BA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0</w:t>
            </w:r>
          </w:p>
        </w:tc>
        <w:tc>
          <w:tcPr>
            <w:tcW w:w="3345" w:type="dxa"/>
          </w:tcPr>
          <w:p w14:paraId="500BE730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12</w:t>
            </w:r>
          </w:p>
        </w:tc>
      </w:tr>
      <w:tr w:rsidR="00B247EC" w:rsidRPr="00E82AE9" w14:paraId="33765378" w14:textId="77777777" w:rsidTr="00263F93">
        <w:trPr>
          <w:trHeight w:val="423"/>
        </w:trPr>
        <w:tc>
          <w:tcPr>
            <w:tcW w:w="3345" w:type="dxa"/>
          </w:tcPr>
          <w:p w14:paraId="66ED7313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3</w:t>
            </w:r>
          </w:p>
        </w:tc>
        <w:tc>
          <w:tcPr>
            <w:tcW w:w="3345" w:type="dxa"/>
          </w:tcPr>
          <w:p w14:paraId="3E64935E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29</w:t>
            </w:r>
          </w:p>
        </w:tc>
      </w:tr>
      <w:tr w:rsidR="00B247EC" w:rsidRPr="00E82AE9" w14:paraId="3EF6DD03" w14:textId="77777777" w:rsidTr="00263F93">
        <w:trPr>
          <w:trHeight w:val="415"/>
        </w:trPr>
        <w:tc>
          <w:tcPr>
            <w:tcW w:w="3345" w:type="dxa"/>
          </w:tcPr>
          <w:p w14:paraId="5D6CDFA9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4</w:t>
            </w:r>
          </w:p>
        </w:tc>
        <w:tc>
          <w:tcPr>
            <w:tcW w:w="3345" w:type="dxa"/>
          </w:tcPr>
          <w:p w14:paraId="34CD31A8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50</w:t>
            </w:r>
          </w:p>
        </w:tc>
      </w:tr>
      <w:tr w:rsidR="00B247EC" w:rsidRPr="00E82AE9" w14:paraId="0DB0CFB2" w14:textId="77777777" w:rsidTr="00263F93">
        <w:trPr>
          <w:trHeight w:val="407"/>
        </w:trPr>
        <w:tc>
          <w:tcPr>
            <w:tcW w:w="3345" w:type="dxa"/>
          </w:tcPr>
          <w:p w14:paraId="1F8993E8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8</w:t>
            </w:r>
          </w:p>
        </w:tc>
        <w:tc>
          <w:tcPr>
            <w:tcW w:w="3345" w:type="dxa"/>
          </w:tcPr>
          <w:p w14:paraId="7BFC009F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97</w:t>
            </w:r>
          </w:p>
        </w:tc>
      </w:tr>
      <w:tr w:rsidR="00B247EC" w:rsidRPr="00E82AE9" w14:paraId="295E4FA6" w14:textId="77777777" w:rsidTr="00263F93">
        <w:trPr>
          <w:trHeight w:val="414"/>
        </w:trPr>
        <w:tc>
          <w:tcPr>
            <w:tcW w:w="3345" w:type="dxa"/>
          </w:tcPr>
          <w:p w14:paraId="531CA3EC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50</w:t>
            </w:r>
          </w:p>
        </w:tc>
        <w:tc>
          <w:tcPr>
            <w:tcW w:w="3345" w:type="dxa"/>
          </w:tcPr>
          <w:p w14:paraId="0CC980C9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1.20</w:t>
            </w:r>
          </w:p>
        </w:tc>
      </w:tr>
    </w:tbl>
    <w:p w14:paraId="0D79417C" w14:textId="7B3E570B" w:rsidR="00B247EC" w:rsidRDefault="00D93CAB" w:rsidP="00263A1D">
      <w:pPr>
        <w:rPr>
          <w:b/>
          <w:color w:val="000000" w:themeColor="text1"/>
        </w:rPr>
      </w:pP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bookmarkStart w:id="0" w:name="_GoBack"/>
      <w:bookmarkEnd w:id="0"/>
    </w:p>
    <w:p w14:paraId="3DB6F462" w14:textId="071A0D34" w:rsidR="00E82AE9" w:rsidRPr="00A96EAA" w:rsidRDefault="00E82AE9" w:rsidP="00263A1D">
      <w:pPr>
        <w:rPr>
          <w:rFonts w:ascii="Arial" w:hAnsi="Arial" w:cs="Arial"/>
          <w:b/>
          <w:color w:val="000000" w:themeColor="text1"/>
        </w:rPr>
      </w:pPr>
      <w:r w:rsidRPr="00A96EAA">
        <w:rPr>
          <w:rFonts w:ascii="Arial" w:hAnsi="Arial" w:cs="Arial"/>
          <w:b/>
          <w:color w:val="000000" w:themeColor="text1"/>
        </w:rPr>
        <w:lastRenderedPageBreak/>
        <w:t xml:space="preserve">Question 1   </w:t>
      </w:r>
    </w:p>
    <w:p w14:paraId="7B2E845B" w14:textId="02CCC5B8" w:rsidR="00B9173F" w:rsidRPr="00A96EAA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 xml:space="preserve">Plot </w:t>
      </w:r>
      <w:r w:rsidR="00D93CAB" w:rsidRPr="00A96EAA">
        <w:rPr>
          <w:rFonts w:ascii="Arial" w:hAnsi="Arial" w:cs="Arial"/>
          <w:color w:val="000000" w:themeColor="text1"/>
        </w:rPr>
        <w:t>a suitable graph of the results.</w:t>
      </w:r>
      <w:r w:rsidRPr="00A96EAA">
        <w:rPr>
          <w:rFonts w:ascii="Arial" w:hAnsi="Arial" w:cs="Arial"/>
          <w:color w:val="000000" w:themeColor="text1"/>
        </w:rPr>
        <w:t xml:space="preserve"> </w:t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proofErr w:type="gramStart"/>
      <w:r w:rsidR="00E82AE9" w:rsidRPr="00A96EAA">
        <w:rPr>
          <w:rFonts w:ascii="Arial" w:hAnsi="Arial" w:cs="Arial"/>
          <w:b/>
          <w:color w:val="000000" w:themeColor="text1"/>
        </w:rPr>
        <w:t>( 4</w:t>
      </w:r>
      <w:proofErr w:type="gramEnd"/>
      <w:r w:rsidR="00E82AE9" w:rsidRPr="00A96EAA">
        <w:rPr>
          <w:rFonts w:ascii="Arial" w:hAnsi="Arial" w:cs="Arial"/>
          <w:b/>
          <w:color w:val="000000" w:themeColor="text1"/>
        </w:rPr>
        <w:t xml:space="preserve"> marks)</w:t>
      </w:r>
    </w:p>
    <w:p w14:paraId="5E1EB556" w14:textId="7C7F4B81" w:rsidR="00E82AE9" w:rsidRPr="00A96EAA" w:rsidRDefault="00406A24" w:rsidP="00263A1D">
      <w:pPr>
        <w:rPr>
          <w:rFonts w:ascii="Arial" w:hAnsi="Arial" w:cs="Arial"/>
          <w:i/>
        </w:rPr>
      </w:pPr>
      <w:r w:rsidRPr="00A96EAA">
        <w:rPr>
          <w:rFonts w:ascii="Arial" w:hAnsi="Arial" w:cs="Arial"/>
          <w:i/>
        </w:rPr>
        <w:t>USE THE GRAPH PAPER SUPPLIED.</w:t>
      </w:r>
    </w:p>
    <w:p w14:paraId="10F65275" w14:textId="54C5FF03" w:rsidR="00BE0035" w:rsidRPr="00A96EAA" w:rsidRDefault="00BE0035" w:rsidP="00263A1D">
      <w:pPr>
        <w:rPr>
          <w:rFonts w:ascii="Arial" w:hAnsi="Arial" w:cs="Arial"/>
          <w:color w:val="000000" w:themeColor="text1"/>
        </w:rPr>
      </w:pPr>
    </w:p>
    <w:p w14:paraId="46F9A74F" w14:textId="6613FEBE" w:rsidR="00BE0035" w:rsidRPr="00A96EAA" w:rsidRDefault="00BE0035" w:rsidP="00263A1D">
      <w:pPr>
        <w:rPr>
          <w:rFonts w:ascii="Arial" w:hAnsi="Arial" w:cs="Arial"/>
          <w:b/>
          <w:color w:val="000000" w:themeColor="text1"/>
        </w:rPr>
      </w:pPr>
      <w:r w:rsidRPr="00A96EAA">
        <w:rPr>
          <w:rFonts w:ascii="Arial" w:hAnsi="Arial" w:cs="Arial"/>
          <w:b/>
          <w:color w:val="000000" w:themeColor="text1"/>
        </w:rPr>
        <w:t xml:space="preserve">Question </w:t>
      </w:r>
      <w:r w:rsidR="00E82AE9" w:rsidRPr="00A96EAA">
        <w:rPr>
          <w:rFonts w:ascii="Arial" w:hAnsi="Arial" w:cs="Arial"/>
          <w:b/>
          <w:color w:val="000000" w:themeColor="text1"/>
        </w:rPr>
        <w:t>2</w:t>
      </w:r>
      <w:r w:rsidR="00493573" w:rsidRPr="00A96EAA">
        <w:rPr>
          <w:rFonts w:ascii="Arial" w:hAnsi="Arial" w:cs="Arial"/>
          <w:b/>
          <w:color w:val="000000" w:themeColor="text1"/>
        </w:rPr>
        <w:t xml:space="preserve">                                                                                     </w:t>
      </w:r>
      <w:r w:rsidR="00A96EAA">
        <w:rPr>
          <w:rFonts w:ascii="Arial" w:hAnsi="Arial" w:cs="Arial"/>
          <w:b/>
          <w:color w:val="000000" w:themeColor="text1"/>
        </w:rPr>
        <w:tab/>
      </w:r>
      <w:r w:rsidR="00A96EAA">
        <w:rPr>
          <w:rFonts w:ascii="Arial" w:hAnsi="Arial" w:cs="Arial"/>
          <w:b/>
          <w:color w:val="000000" w:themeColor="text1"/>
        </w:rPr>
        <w:tab/>
      </w:r>
      <w:proofErr w:type="gramStart"/>
      <w:r w:rsidR="00A96EAA">
        <w:rPr>
          <w:rFonts w:ascii="Arial" w:hAnsi="Arial" w:cs="Arial"/>
          <w:b/>
          <w:color w:val="000000" w:themeColor="text1"/>
        </w:rPr>
        <w:tab/>
      </w:r>
      <w:r w:rsidR="00493573" w:rsidRPr="00A96EAA">
        <w:rPr>
          <w:rFonts w:ascii="Arial" w:hAnsi="Arial" w:cs="Arial"/>
          <w:b/>
          <w:color w:val="000000" w:themeColor="text1"/>
        </w:rPr>
        <w:t xml:space="preserve">( </w:t>
      </w:r>
      <w:r w:rsidR="00AD60A3">
        <w:rPr>
          <w:rFonts w:ascii="Arial" w:hAnsi="Arial" w:cs="Arial"/>
          <w:b/>
          <w:color w:val="000000" w:themeColor="text1"/>
        </w:rPr>
        <w:t>3</w:t>
      </w:r>
      <w:proofErr w:type="gramEnd"/>
      <w:r w:rsidR="00493573" w:rsidRPr="00A96EAA">
        <w:rPr>
          <w:rFonts w:ascii="Arial" w:hAnsi="Arial" w:cs="Arial"/>
          <w:b/>
          <w:color w:val="000000" w:themeColor="text1"/>
        </w:rPr>
        <w:t xml:space="preserve"> marks)</w:t>
      </w:r>
    </w:p>
    <w:p w14:paraId="76406ACD" w14:textId="2B4737E9" w:rsidR="00BE0035" w:rsidRPr="00A96EAA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 xml:space="preserve">Determine the threshold voltage </w:t>
      </w:r>
      <w:r w:rsidRPr="00A96EAA">
        <w:rPr>
          <w:rFonts w:ascii="Arial" w:hAnsi="Arial" w:cs="Arial"/>
          <w:b/>
          <w:color w:val="000000" w:themeColor="text1"/>
        </w:rPr>
        <w:t>from the graph</w:t>
      </w:r>
      <w:r w:rsidRPr="00A96EAA">
        <w:rPr>
          <w:rFonts w:ascii="Arial" w:hAnsi="Arial" w:cs="Arial"/>
          <w:color w:val="000000" w:themeColor="text1"/>
        </w:rPr>
        <w:t xml:space="preserve">. </w:t>
      </w:r>
      <w:r w:rsidRPr="00A96EAA">
        <w:rPr>
          <w:rFonts w:ascii="Arial" w:hAnsi="Arial" w:cs="Arial"/>
          <w:b/>
          <w:color w:val="000000" w:themeColor="text1"/>
        </w:rPr>
        <w:t xml:space="preserve">Clearly show </w:t>
      </w:r>
      <w:r w:rsidRPr="00A96EAA">
        <w:rPr>
          <w:rFonts w:ascii="Arial" w:hAnsi="Arial" w:cs="Arial"/>
          <w:color w:val="000000" w:themeColor="text1"/>
        </w:rPr>
        <w:t xml:space="preserve">your method on the graph. </w:t>
      </w:r>
    </w:p>
    <w:p w14:paraId="55B2EDDB" w14:textId="77777777" w:rsidR="00BE0035" w:rsidRPr="00A96EAA" w:rsidRDefault="00BE0035" w:rsidP="00263A1D">
      <w:pPr>
        <w:rPr>
          <w:rFonts w:ascii="Arial" w:hAnsi="Arial" w:cs="Arial"/>
          <w:color w:val="000000" w:themeColor="text1"/>
        </w:rPr>
      </w:pPr>
    </w:p>
    <w:p w14:paraId="71DACB4A" w14:textId="5388103A" w:rsidR="00BE0035" w:rsidRPr="00A96EAA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>V</w:t>
      </w:r>
      <w:r w:rsidRPr="00A96EAA">
        <w:rPr>
          <w:rFonts w:ascii="Arial" w:hAnsi="Arial" w:cs="Arial"/>
          <w:color w:val="000000" w:themeColor="text1"/>
          <w:vertAlign w:val="subscript"/>
        </w:rPr>
        <w:t>th</w:t>
      </w:r>
      <w:r w:rsidRPr="00A96EAA">
        <w:rPr>
          <w:rFonts w:ascii="Arial" w:hAnsi="Arial" w:cs="Arial"/>
          <w:color w:val="000000" w:themeColor="text1"/>
        </w:rPr>
        <w:t xml:space="preserve"> = __________________________________________</w:t>
      </w:r>
    </w:p>
    <w:p w14:paraId="5954ED2F" w14:textId="77777777" w:rsidR="00BE0035" w:rsidRPr="00A96EAA" w:rsidRDefault="00BE0035" w:rsidP="00263A1D">
      <w:pPr>
        <w:rPr>
          <w:rFonts w:ascii="Arial" w:hAnsi="Arial" w:cs="Arial"/>
          <w:color w:val="000000" w:themeColor="text1"/>
        </w:rPr>
      </w:pPr>
    </w:p>
    <w:p w14:paraId="06828F75" w14:textId="140376D1" w:rsidR="00BE0035" w:rsidRPr="00A96EAA" w:rsidRDefault="00BE0035" w:rsidP="00263A1D">
      <w:pPr>
        <w:rPr>
          <w:rFonts w:ascii="Arial" w:hAnsi="Arial" w:cs="Arial"/>
          <w:b/>
          <w:color w:val="000000" w:themeColor="text1"/>
        </w:rPr>
      </w:pPr>
      <w:r w:rsidRPr="00A96EAA">
        <w:rPr>
          <w:rFonts w:ascii="Arial" w:hAnsi="Arial" w:cs="Arial"/>
          <w:b/>
          <w:color w:val="000000" w:themeColor="text1"/>
        </w:rPr>
        <w:t xml:space="preserve">Question </w:t>
      </w:r>
      <w:r w:rsidR="00E82AE9" w:rsidRPr="00A96EAA">
        <w:rPr>
          <w:rFonts w:ascii="Arial" w:hAnsi="Arial" w:cs="Arial"/>
          <w:b/>
          <w:color w:val="000000" w:themeColor="text1"/>
        </w:rPr>
        <w:t>3</w:t>
      </w:r>
      <w:r w:rsidR="00493573" w:rsidRPr="00A96EAA">
        <w:rPr>
          <w:rFonts w:ascii="Arial" w:hAnsi="Arial" w:cs="Arial"/>
          <w:b/>
          <w:color w:val="000000" w:themeColor="text1"/>
        </w:rPr>
        <w:t xml:space="preserve">                                                                                                       </w:t>
      </w:r>
      <w:proofErr w:type="gramStart"/>
      <w:r w:rsidR="00A96EAA">
        <w:rPr>
          <w:rFonts w:ascii="Arial" w:hAnsi="Arial" w:cs="Arial"/>
          <w:b/>
          <w:color w:val="000000" w:themeColor="text1"/>
        </w:rPr>
        <w:tab/>
      </w:r>
      <w:r w:rsidR="00493573" w:rsidRPr="00A96EAA">
        <w:rPr>
          <w:rFonts w:ascii="Arial" w:hAnsi="Arial" w:cs="Arial"/>
          <w:b/>
          <w:color w:val="000000" w:themeColor="text1"/>
        </w:rPr>
        <w:t xml:space="preserve">( </w:t>
      </w:r>
      <w:r w:rsidR="00E82AE9" w:rsidRPr="00A96EAA">
        <w:rPr>
          <w:rFonts w:ascii="Arial" w:hAnsi="Arial" w:cs="Arial"/>
          <w:b/>
          <w:color w:val="000000" w:themeColor="text1"/>
        </w:rPr>
        <w:t>3</w:t>
      </w:r>
      <w:proofErr w:type="gramEnd"/>
      <w:r w:rsidR="00493573" w:rsidRPr="00A96EAA">
        <w:rPr>
          <w:rFonts w:ascii="Arial" w:hAnsi="Arial" w:cs="Arial"/>
          <w:b/>
          <w:color w:val="000000" w:themeColor="text1"/>
        </w:rPr>
        <w:t xml:space="preserve"> marks)</w:t>
      </w:r>
    </w:p>
    <w:p w14:paraId="29A7103C" w14:textId="0092237C" w:rsidR="00E4105F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>Determine the wavelength of the LED</w:t>
      </w:r>
      <w:r w:rsidR="00E4105F" w:rsidRPr="00A96EAA">
        <w:rPr>
          <w:rFonts w:ascii="Arial" w:hAnsi="Arial" w:cs="Arial"/>
          <w:color w:val="000000" w:themeColor="text1"/>
        </w:rPr>
        <w:t xml:space="preserve"> in nanometres</w:t>
      </w:r>
      <w:r w:rsidRPr="00A96EAA">
        <w:rPr>
          <w:rFonts w:ascii="Arial" w:hAnsi="Arial" w:cs="Arial"/>
          <w:color w:val="000000" w:themeColor="text1"/>
        </w:rPr>
        <w:t>.</w:t>
      </w:r>
      <w:r w:rsidR="00D93CAB" w:rsidRPr="00A96EAA">
        <w:rPr>
          <w:rFonts w:ascii="Arial" w:hAnsi="Arial" w:cs="Arial"/>
          <w:color w:val="000000" w:themeColor="text1"/>
        </w:rPr>
        <w:t xml:space="preserve"> Ensure your answer is expressed to the correct number of significant figures.</w:t>
      </w:r>
    </w:p>
    <w:p w14:paraId="0167EBE5" w14:textId="7D20EC4B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7316018A" w14:textId="1C2BBA61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5499D8AE" w14:textId="38117AFB" w:rsidR="006E0E9A" w:rsidRDefault="006E0E9A" w:rsidP="00263A1D">
      <w:pPr>
        <w:rPr>
          <w:rFonts w:ascii="Arial" w:hAnsi="Arial" w:cs="Arial"/>
          <w:color w:val="000000" w:themeColor="text1"/>
        </w:rPr>
      </w:pPr>
    </w:p>
    <w:p w14:paraId="11A7BCAA" w14:textId="1B432743" w:rsidR="006E0E9A" w:rsidRDefault="006E0E9A" w:rsidP="00263A1D">
      <w:pPr>
        <w:rPr>
          <w:rFonts w:ascii="Arial" w:hAnsi="Arial" w:cs="Arial"/>
          <w:color w:val="000000" w:themeColor="text1"/>
        </w:rPr>
      </w:pPr>
    </w:p>
    <w:p w14:paraId="7A4606B5" w14:textId="2BA4F088" w:rsidR="006E0E9A" w:rsidRDefault="006E0E9A" w:rsidP="00263A1D">
      <w:pPr>
        <w:rPr>
          <w:rFonts w:ascii="Arial" w:hAnsi="Arial" w:cs="Arial"/>
          <w:color w:val="000000" w:themeColor="text1"/>
        </w:rPr>
      </w:pPr>
    </w:p>
    <w:p w14:paraId="71AC6E51" w14:textId="227D4417" w:rsidR="006E0E9A" w:rsidRDefault="006E0E9A" w:rsidP="00263A1D">
      <w:pPr>
        <w:rPr>
          <w:rFonts w:ascii="Arial" w:hAnsi="Arial" w:cs="Arial"/>
          <w:color w:val="000000" w:themeColor="text1"/>
        </w:rPr>
      </w:pPr>
    </w:p>
    <w:p w14:paraId="3AA9FE06" w14:textId="25494729" w:rsidR="006E0E9A" w:rsidRDefault="006E0E9A" w:rsidP="00263A1D">
      <w:pPr>
        <w:rPr>
          <w:rFonts w:ascii="Arial" w:hAnsi="Arial" w:cs="Arial"/>
          <w:color w:val="000000" w:themeColor="text1"/>
        </w:rPr>
      </w:pPr>
    </w:p>
    <w:p w14:paraId="0CA60CFF" w14:textId="4EAD2442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6354D02A" w14:textId="09128724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26D719D1" w14:textId="49782459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21173DF4" w14:textId="2B75C14D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5F8577F8" w14:textId="027FB231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77E3C096" w14:textId="77777777" w:rsidR="00A96EAA" w:rsidRPr="00A96EAA" w:rsidRDefault="00A96EAA" w:rsidP="00263A1D">
      <w:pPr>
        <w:rPr>
          <w:rFonts w:ascii="Arial" w:hAnsi="Arial" w:cs="Arial"/>
          <w:color w:val="000000" w:themeColor="text1"/>
        </w:rPr>
      </w:pPr>
    </w:p>
    <w:p w14:paraId="4DF74A98" w14:textId="4BF56E31" w:rsidR="00A96EAA" w:rsidRPr="00A96EAA" w:rsidRDefault="00A96EAA" w:rsidP="00263A1D">
      <w:pPr>
        <w:rPr>
          <w:rFonts w:ascii="Arial" w:hAnsi="Arial" w:cs="Arial"/>
          <w:color w:val="000000" w:themeColor="text1"/>
        </w:rPr>
      </w:pPr>
    </w:p>
    <w:p w14:paraId="73C68984" w14:textId="3A55C843" w:rsidR="009F4C09" w:rsidRDefault="009F4C09">
      <w:pPr>
        <w:rPr>
          <w:b/>
          <w:color w:val="000000" w:themeColor="text1"/>
        </w:rPr>
      </w:pPr>
    </w:p>
    <w:sectPr w:rsidR="009F4C09" w:rsidSect="00DD617F">
      <w:footerReference w:type="default" r:id="rId9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04AC90" w14:textId="77777777" w:rsidR="000A1263" w:rsidRDefault="000A1263" w:rsidP="00A941B0">
      <w:pPr>
        <w:spacing w:after="0" w:line="240" w:lineRule="auto"/>
      </w:pPr>
      <w:r>
        <w:separator/>
      </w:r>
    </w:p>
  </w:endnote>
  <w:endnote w:type="continuationSeparator" w:id="0">
    <w:p w14:paraId="57F520DD" w14:textId="77777777" w:rsidR="000A1263" w:rsidRDefault="000A1263" w:rsidP="00A941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73447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5C12A2" w14:textId="58DFDB49" w:rsidR="00A941B0" w:rsidRDefault="00A941B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767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3D28507" w14:textId="77777777" w:rsidR="00A941B0" w:rsidRDefault="00A941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19EF20" w14:textId="77777777" w:rsidR="000A1263" w:rsidRDefault="000A1263" w:rsidP="00A941B0">
      <w:pPr>
        <w:spacing w:after="0" w:line="240" w:lineRule="auto"/>
      </w:pPr>
      <w:r>
        <w:separator/>
      </w:r>
    </w:p>
  </w:footnote>
  <w:footnote w:type="continuationSeparator" w:id="0">
    <w:p w14:paraId="59AB5169" w14:textId="77777777" w:rsidR="000A1263" w:rsidRDefault="000A1263" w:rsidP="00A941B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3A1D"/>
    <w:rsid w:val="000108C0"/>
    <w:rsid w:val="000350F7"/>
    <w:rsid w:val="000A1263"/>
    <w:rsid w:val="000C7850"/>
    <w:rsid w:val="000D05F2"/>
    <w:rsid w:val="000D0CAB"/>
    <w:rsid w:val="00183DFE"/>
    <w:rsid w:val="00186352"/>
    <w:rsid w:val="001B57BA"/>
    <w:rsid w:val="001F31F9"/>
    <w:rsid w:val="00263A1D"/>
    <w:rsid w:val="002A3392"/>
    <w:rsid w:val="002C1614"/>
    <w:rsid w:val="003159E8"/>
    <w:rsid w:val="00375E39"/>
    <w:rsid w:val="003C00EA"/>
    <w:rsid w:val="003C6D15"/>
    <w:rsid w:val="003D7278"/>
    <w:rsid w:val="003D776C"/>
    <w:rsid w:val="00406A24"/>
    <w:rsid w:val="00415637"/>
    <w:rsid w:val="00435174"/>
    <w:rsid w:val="004405DA"/>
    <w:rsid w:val="00492D8E"/>
    <w:rsid w:val="00493573"/>
    <w:rsid w:val="004A7672"/>
    <w:rsid w:val="00554014"/>
    <w:rsid w:val="00597481"/>
    <w:rsid w:val="005B38A8"/>
    <w:rsid w:val="005C7346"/>
    <w:rsid w:val="005E35D8"/>
    <w:rsid w:val="005F5F04"/>
    <w:rsid w:val="00676277"/>
    <w:rsid w:val="006A6435"/>
    <w:rsid w:val="006E0E9A"/>
    <w:rsid w:val="00792AC0"/>
    <w:rsid w:val="007A13AE"/>
    <w:rsid w:val="007B05A6"/>
    <w:rsid w:val="007B0840"/>
    <w:rsid w:val="007D5E10"/>
    <w:rsid w:val="008B41FC"/>
    <w:rsid w:val="008B5533"/>
    <w:rsid w:val="00901D91"/>
    <w:rsid w:val="009353E9"/>
    <w:rsid w:val="00985522"/>
    <w:rsid w:val="009E5D8F"/>
    <w:rsid w:val="009F4C09"/>
    <w:rsid w:val="00A20E98"/>
    <w:rsid w:val="00A25227"/>
    <w:rsid w:val="00A64F8D"/>
    <w:rsid w:val="00A941B0"/>
    <w:rsid w:val="00A96EAA"/>
    <w:rsid w:val="00AC253C"/>
    <w:rsid w:val="00AD60A3"/>
    <w:rsid w:val="00AD773C"/>
    <w:rsid w:val="00AF750F"/>
    <w:rsid w:val="00B247EC"/>
    <w:rsid w:val="00B32D7D"/>
    <w:rsid w:val="00B9173F"/>
    <w:rsid w:val="00BE0035"/>
    <w:rsid w:val="00BF03D5"/>
    <w:rsid w:val="00C05F7F"/>
    <w:rsid w:val="00C2361B"/>
    <w:rsid w:val="00C653BA"/>
    <w:rsid w:val="00C75470"/>
    <w:rsid w:val="00C8396D"/>
    <w:rsid w:val="00CB3D93"/>
    <w:rsid w:val="00CE2EF3"/>
    <w:rsid w:val="00D7128B"/>
    <w:rsid w:val="00D81D56"/>
    <w:rsid w:val="00D93CAB"/>
    <w:rsid w:val="00DC7D8A"/>
    <w:rsid w:val="00DD617F"/>
    <w:rsid w:val="00DE65D3"/>
    <w:rsid w:val="00E272F4"/>
    <w:rsid w:val="00E4105F"/>
    <w:rsid w:val="00E82AE9"/>
    <w:rsid w:val="00EB2121"/>
    <w:rsid w:val="00F418B9"/>
    <w:rsid w:val="00F661A1"/>
    <w:rsid w:val="00FD1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75AE3B"/>
  <w15:chartTrackingRefBased/>
  <w15:docId w15:val="{A12079EB-025F-4811-A485-6172AADA8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00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41B0"/>
  </w:style>
  <w:style w:type="paragraph" w:styleId="Footer">
    <w:name w:val="footer"/>
    <w:basedOn w:val="Normal"/>
    <w:link w:val="Foot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41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190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ey Fisher</dc:creator>
  <cp:keywords/>
  <dc:description/>
  <cp:lastModifiedBy>DUNNING William [Governor Stirling Snr High Sch]</cp:lastModifiedBy>
  <cp:revision>13</cp:revision>
  <cp:lastPrinted>2018-07-13T03:04:00Z</cp:lastPrinted>
  <dcterms:created xsi:type="dcterms:W3CDTF">2018-09-11T03:28:00Z</dcterms:created>
  <dcterms:modified xsi:type="dcterms:W3CDTF">2019-11-20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